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7" r:id="rId1"/>
  </p:sldMasterIdLst>
  <p:notesMasterIdLst>
    <p:notesMasterId r:id="rId12"/>
  </p:notesMasterIdLst>
  <p:sldIdLst>
    <p:sldId id="256" r:id="rId2"/>
    <p:sldId id="263" r:id="rId3"/>
    <p:sldId id="269" r:id="rId4"/>
    <p:sldId id="271" r:id="rId5"/>
    <p:sldId id="265" r:id="rId6"/>
    <p:sldId id="272" r:id="rId7"/>
    <p:sldId id="270" r:id="rId8"/>
    <p:sldId id="267" r:id="rId9"/>
    <p:sldId id="273" r:id="rId10"/>
    <p:sldId id="268" r:id="rId11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3"/>
    </p:embeddedFont>
    <p:embeddedFont>
      <p:font typeface="Google Sans Medium" panose="020B0604020202020204" charset="0"/>
      <p:regular r:id="rId14"/>
      <p:bold r:id="rId15"/>
      <p:italic r:id="rId16"/>
      <p:boldItalic r:id="rId17"/>
    </p:embeddedFont>
    <p:embeddedFont>
      <p:font typeface="Google Sans" panose="020B060402020202020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92" d="100"/>
          <a:sy n="92" d="100"/>
        </p:scale>
        <p:origin x="7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533223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6" name="Google Shape;46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61119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9940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3862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242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50073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031388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5122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47292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99172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6314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roject Opt 1">
  <p:cSld name="SECTION_HEADER_3">
    <p:spTree>
      <p:nvGrpSpPr>
        <p:cNvPr id="1" name="Shape 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oogle Shape;8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51971" y="845670"/>
            <a:ext cx="4819276" cy="267492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9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4318" y="4763248"/>
            <a:ext cx="6641592" cy="518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age Opt 2">
  <p:cSld name="BLANK_1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9"/>
          <p:cNvSpPr/>
          <p:nvPr/>
        </p:nvSpPr>
        <p:spPr>
          <a:xfrm>
            <a:off x="1" y="0"/>
            <a:ext cx="9144000" cy="1064871"/>
          </a:xfrm>
          <a:prstGeom prst="rect">
            <a:avLst/>
          </a:prstGeom>
          <a:solidFill>
            <a:schemeClr val="lt2">
              <a:alpha val="65882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6" name="Google Shape;36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 rot="10800000">
            <a:off x="2033495" y="4763248"/>
            <a:ext cx="6641592" cy="51816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Google Shape;37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706055" y="2305075"/>
            <a:ext cx="2200172" cy="2458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Google Shape;38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084117" y="-114449"/>
            <a:ext cx="1934376" cy="107367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Arial"/>
              <a:buNone/>
              <a:defRPr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5" r:id="rId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y1996.github.io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11"/>
          <p:cNvSpPr txBox="1">
            <a:spLocks noGrp="1"/>
          </p:cNvSpPr>
          <p:nvPr>
            <p:ph type="subTitle" idx="1"/>
          </p:nvPr>
        </p:nvSpPr>
        <p:spPr>
          <a:xfrm>
            <a:off x="5053959" y="2417261"/>
            <a:ext cx="3500400" cy="30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en-US" sz="1600" b="0" i="0" u="none" strike="noStrike" cap="none" dirty="0" smtClean="0">
                <a:solidFill>
                  <a:srgbClr val="000000"/>
                </a:solidFill>
                <a:latin typeface="Google Sans"/>
                <a:ea typeface="Google Sans"/>
                <a:cs typeface="Google Sans"/>
                <a:sym typeface="Google Sans"/>
              </a:rPr>
              <a:t>Yan Yu, Yao Luo, </a:t>
            </a:r>
            <a:r>
              <a:rPr lang="en-US" sz="1600" b="0" i="0" u="none" strike="noStrike" cap="none" dirty="0" err="1" smtClean="0">
                <a:solidFill>
                  <a:srgbClr val="000000"/>
                </a:solidFill>
                <a:latin typeface="Google Sans"/>
                <a:ea typeface="Google Sans"/>
                <a:cs typeface="Google Sans"/>
                <a:sym typeface="Google Sans"/>
              </a:rPr>
              <a:t>Shijie</a:t>
            </a:r>
            <a:r>
              <a:rPr lang="en-US" sz="1600" b="0" i="0" u="none" strike="noStrike" cap="none" dirty="0" smtClean="0">
                <a:solidFill>
                  <a:srgbClr val="000000"/>
                </a:solidFill>
                <a:latin typeface="Google Sans"/>
                <a:ea typeface="Google Sans"/>
                <a:cs typeface="Google Sans"/>
                <a:sym typeface="Google Sans"/>
              </a:rPr>
              <a:t> Rao</a:t>
            </a:r>
          </a:p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600"/>
              <a:buFont typeface="Arial"/>
              <a:buNone/>
            </a:pPr>
            <a:r>
              <a:rPr lang="en-US" sz="1600" dirty="0" smtClean="0">
                <a:latin typeface="Google Sans"/>
                <a:ea typeface="Google Sans"/>
                <a:cs typeface="Google Sans"/>
                <a:sym typeface="Google Sans"/>
              </a:rPr>
              <a:t>Jan 25, 2019, PEK</a:t>
            </a:r>
            <a:endParaRPr sz="1600" b="0" i="0" u="none" strike="noStrike" cap="none" dirty="0">
              <a:solidFill>
                <a:srgbClr val="000000"/>
              </a:solidFill>
              <a:latin typeface="Google Sans"/>
              <a:ea typeface="Google Sans"/>
              <a:cs typeface="Google Sans"/>
              <a:sym typeface="Google Sans"/>
            </a:endParaRPr>
          </a:p>
        </p:txBody>
      </p:sp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5881533" y="466189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b="0" i="0" u="none" strike="noStrike" cap="none" dirty="0">
              <a:solidFill>
                <a:srgbClr val="A5A5A5"/>
              </a:solidFill>
              <a:latin typeface="Google Sans"/>
              <a:ea typeface="Google Sans"/>
              <a:cs typeface="Google Sans"/>
              <a:sym typeface="Google Sans"/>
            </a:endParaRPr>
          </a:p>
        </p:txBody>
      </p:sp>
      <p:sp>
        <p:nvSpPr>
          <p:cNvPr id="50" name="Google Shape;50;p11"/>
          <p:cNvSpPr txBox="1">
            <a:spLocks noGrp="1"/>
          </p:cNvSpPr>
          <p:nvPr>
            <p:ph type="title" idx="2"/>
          </p:nvPr>
        </p:nvSpPr>
        <p:spPr>
          <a:xfrm>
            <a:off x="3338599" y="790281"/>
            <a:ext cx="6161416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>
              <a:buSzPts val="3000"/>
            </a:pPr>
            <a:r>
              <a:rPr lang="en-US" sz="3000" dirty="0" smtClean="0">
                <a:latin typeface="Google Sans Medium"/>
                <a:ea typeface="Google Sans Medium"/>
                <a:cs typeface="Google Sans Medium"/>
                <a:sym typeface="Google Sans Medium"/>
              </a:rPr>
              <a:t>Confusing Food 101: Fight Against Verification </a:t>
            </a:r>
            <a:r>
              <a:rPr lang="en-US" sz="3000" dirty="0">
                <a:latin typeface="Google Sans Medium"/>
                <a:ea typeface="Google Sans Medium"/>
                <a:cs typeface="Google Sans Medium"/>
                <a:sym typeface="Google Sans Medium"/>
              </a:rPr>
              <a:t>Code </a:t>
            </a:r>
            <a:r>
              <a:rPr lang="en-US" sz="3000" dirty="0" smtClean="0">
                <a:latin typeface="Google Sans Medium"/>
                <a:ea typeface="Google Sans Medium"/>
                <a:cs typeface="Google Sans Medium"/>
                <a:sym typeface="Google Sans Medium"/>
              </a:rPr>
              <a:t>Recognizers</a:t>
            </a:r>
            <a:endParaRPr sz="30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3536890" y="357110"/>
            <a:ext cx="2045761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strike="noStrike" cap="none" dirty="0" smtClean="0">
                <a:solidFill>
                  <a:srgbClr val="000000"/>
                </a:solidFill>
                <a:latin typeface="Google Sans Medium"/>
                <a:ea typeface="Google Sans Medium"/>
                <a:cs typeface="Google Sans Medium"/>
                <a:sym typeface="Google Sans Medium"/>
              </a:rPr>
              <a:t>AI for Everyone</a:t>
            </a:r>
            <a:endParaRPr sz="20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2" name="文本框 1"/>
          <p:cNvSpPr txBox="1"/>
          <p:nvPr/>
        </p:nvSpPr>
        <p:spPr>
          <a:xfrm>
            <a:off x="3484011" y="2076110"/>
            <a:ext cx="3420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 smtClean="0"/>
              <a:t>Q&amp;A</a:t>
            </a:r>
            <a:endParaRPr lang="zh-CN" altLang="en-US" sz="7200" dirty="0"/>
          </a:p>
        </p:txBody>
      </p:sp>
    </p:spTree>
    <p:extLst>
      <p:ext uri="{BB962C8B-B14F-4D97-AF65-F5344CB8AC3E}">
        <p14:creationId xmlns:p14="http://schemas.microsoft.com/office/powerpoint/2010/main" val="126458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Google Sans Medium"/>
                <a:ea typeface="Google Sans Medium"/>
                <a:cs typeface="Google Sans Medium"/>
                <a:sym typeface="Google Sans Medium"/>
              </a:rPr>
              <a:t>Background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2" name="文本框 1"/>
          <p:cNvSpPr txBox="1"/>
          <p:nvPr/>
        </p:nvSpPr>
        <p:spPr>
          <a:xfrm>
            <a:off x="1044100" y="1111185"/>
            <a:ext cx="7632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+mn-lt"/>
              </a:rPr>
              <a:t>The verification </a:t>
            </a:r>
            <a:r>
              <a:rPr lang="en-US" altLang="zh-CN" sz="1600" dirty="0">
                <a:latin typeface="+mn-lt"/>
              </a:rPr>
              <a:t>code is </a:t>
            </a:r>
            <a:r>
              <a:rPr lang="en-US" altLang="zh-CN" sz="1600" dirty="0" smtClean="0">
                <a:latin typeface="+mn-lt"/>
              </a:rPr>
              <a:t>used to </a:t>
            </a:r>
            <a:r>
              <a:rPr lang="en-US" altLang="zh-CN" sz="1600" dirty="0">
                <a:latin typeface="+mn-lt"/>
              </a:rPr>
              <a:t>prevent attackers from </a:t>
            </a:r>
            <a:r>
              <a:rPr lang="en-US" altLang="zh-CN" sz="1600" dirty="0" smtClean="0">
                <a:latin typeface="+mn-lt"/>
              </a:rPr>
              <a:t>accessing a website:</a:t>
            </a:r>
            <a:endParaRPr lang="en-US" altLang="zh-CN" sz="16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+mn-lt"/>
              </a:rPr>
              <a:t>The verification code should be recognized by real people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latin typeface="+mn-lt"/>
              </a:rPr>
              <a:t>The verification code is easily recognized by deep learning models</a:t>
            </a:r>
            <a:r>
              <a:rPr lang="en-US" altLang="zh-CN" sz="1200" baseline="30000" dirty="0" smtClean="0"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zh-CN" sz="1600" dirty="0" smtClean="0">
                <a:latin typeface="+mn-lt"/>
              </a:rPr>
              <a:t>.</a:t>
            </a:r>
            <a:endParaRPr lang="zh-CN" altLang="en-US" sz="1600" dirty="0">
              <a:latin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36375" y="4790417"/>
            <a:ext cx="67400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aseline="30000" dirty="0" smtClean="0"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zh-CN" sz="1000" dirty="0" smtClean="0">
                <a:latin typeface="+mn-lt"/>
              </a:rPr>
              <a:t>F</a:t>
            </a:r>
            <a:r>
              <a:rPr lang="en-US" altLang="zh-CN" sz="1000" dirty="0">
                <a:latin typeface="+mn-lt"/>
              </a:rPr>
              <a:t>. Stark, C. </a:t>
            </a:r>
            <a:r>
              <a:rPr lang="en-US" altLang="zh-CN" sz="1000" dirty="0" err="1">
                <a:latin typeface="+mn-lt"/>
              </a:rPr>
              <a:t>Hazirbags</a:t>
            </a:r>
            <a:r>
              <a:rPr lang="en-US" altLang="zh-CN" sz="1000" dirty="0">
                <a:latin typeface="+mn-lt"/>
              </a:rPr>
              <a:t>, R. </a:t>
            </a:r>
            <a:r>
              <a:rPr lang="en-US" altLang="zh-CN" sz="1000" dirty="0" err="1">
                <a:latin typeface="+mn-lt"/>
              </a:rPr>
              <a:t>Triebel</a:t>
            </a:r>
            <a:r>
              <a:rPr lang="en-US" altLang="zh-CN" sz="1000" dirty="0">
                <a:latin typeface="+mn-lt"/>
              </a:rPr>
              <a:t>, D. </a:t>
            </a:r>
            <a:r>
              <a:rPr lang="en-US" altLang="zh-CN" sz="1000" dirty="0" err="1">
                <a:latin typeface="+mn-lt"/>
              </a:rPr>
              <a:t>Cremers</a:t>
            </a:r>
            <a:r>
              <a:rPr lang="en-US" altLang="zh-CN" sz="1000" dirty="0">
                <a:latin typeface="+mn-lt"/>
              </a:rPr>
              <a:t>, </a:t>
            </a:r>
            <a:r>
              <a:rPr lang="en-US" altLang="zh-CN" sz="1000" i="1" dirty="0">
                <a:latin typeface="+mn-lt"/>
              </a:rPr>
              <a:t>CAPTCHA Recognition with Active Deep Learning</a:t>
            </a:r>
            <a:r>
              <a:rPr lang="en-US" altLang="zh-CN" sz="1000" dirty="0">
                <a:latin typeface="+mn-lt"/>
              </a:rPr>
              <a:t>, In German Conference on Pattern </a:t>
            </a:r>
            <a:r>
              <a:rPr lang="en-US" altLang="zh-CN" sz="1000" dirty="0" smtClean="0">
                <a:latin typeface="+mn-lt"/>
              </a:rPr>
              <a:t>Recognition </a:t>
            </a:r>
            <a:r>
              <a:rPr lang="en-US" altLang="zh-CN" sz="1000" dirty="0">
                <a:latin typeface="+mn-lt"/>
              </a:rPr>
              <a:t>Workshop, 2015</a:t>
            </a:r>
          </a:p>
          <a:p>
            <a:endParaRPr lang="zh-CN" altLang="en-US" sz="1000" dirty="0">
              <a:latin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643" y="1974456"/>
            <a:ext cx="3397221" cy="2530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0" i="0" u="none" strike="noStrike" cap="none" dirty="0" smtClean="0">
                <a:solidFill>
                  <a:srgbClr val="000000"/>
                </a:solidFill>
                <a:latin typeface="Google Sans Medium"/>
                <a:ea typeface="Google Sans Medium"/>
                <a:cs typeface="Google Sans Medium"/>
                <a:sym typeface="Google Sans Medium"/>
              </a:rPr>
              <a:t>Project Description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2" name="文本框 1"/>
          <p:cNvSpPr txBox="1"/>
          <p:nvPr/>
        </p:nvSpPr>
        <p:spPr>
          <a:xfrm>
            <a:off x="1044100" y="1109871"/>
            <a:ext cx="76323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+mn-lt"/>
              </a:rPr>
              <a:t>We generate groups of verification codes based on the Food 101 data set that can fight against recognizers: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latin typeface="+mn-lt"/>
              </a:rPr>
              <a:t>Determine the way of combination of verification codes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+mn-lt"/>
              </a:rPr>
              <a:t>Build the verification code data set </a:t>
            </a:r>
            <a:endParaRPr lang="en-US" altLang="zh-CN" sz="1600" dirty="0" smtClean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latin typeface="+mn-lt"/>
              </a:rPr>
              <a:t>Select the verification codes</a:t>
            </a:r>
            <a:endParaRPr lang="en-US" altLang="zh-CN" sz="1200" baseline="30000" dirty="0" smtClean="0"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00927" y="3102829"/>
            <a:ext cx="290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Google Sans Medium" panose="020B0604020202020204" charset="0"/>
              </a:rPr>
              <a:t>+</a:t>
            </a:r>
            <a:endParaRPr lang="zh-CN" altLang="en-US" sz="2400" dirty="0">
              <a:latin typeface="Google Sans Medium" panose="020B06040202020202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30750" y="3102829"/>
            <a:ext cx="290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Google Sans Medium" panose="020B0604020202020204" charset="0"/>
              </a:rPr>
              <a:t>=</a:t>
            </a:r>
            <a:endParaRPr lang="zh-CN" altLang="en-US" sz="2400" dirty="0">
              <a:latin typeface="Google Sans Medium" panose="020B06040202020202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50003" y="4197618"/>
            <a:ext cx="1868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pple Pie (90.65%)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130765" y="4197618"/>
            <a:ext cx="2801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eking Duck (99.99%)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395223" y="4199117"/>
            <a:ext cx="1652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erturbation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139" y="2497540"/>
            <a:ext cx="1624405" cy="16331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6289" y="2517094"/>
            <a:ext cx="1624405" cy="163313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0439" y="2517094"/>
            <a:ext cx="1624405" cy="163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5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2400" dirty="0">
                <a:latin typeface="Google Sans Medium"/>
                <a:ea typeface="Google Sans Medium"/>
                <a:cs typeface="Google Sans Medium"/>
                <a:sym typeface="Google Sans Medium"/>
              </a:rPr>
              <a:t>Methodology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121853" y="1128820"/>
                <a:ext cx="674407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latin typeface="+mn-lt"/>
                  </a:rPr>
                  <a:t>The accuracy of a recognizer: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CN" sz="1600" dirty="0" smtClean="0">
                  <a:latin typeface="+mn-lt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853" y="1128820"/>
                <a:ext cx="674407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452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7306476"/>
                  </p:ext>
                </p:extLst>
              </p:nvPr>
            </p:nvGraphicFramePr>
            <p:xfrm>
              <a:off x="2909649" y="1552550"/>
              <a:ext cx="3304554" cy="30330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43414"/>
                    <a:gridCol w="1197358"/>
                    <a:gridCol w="1163782"/>
                  </a:tblGrid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Number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Accuracy1</a:t>
                          </a:r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Accuracy2</a:t>
                          </a:r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1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2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3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4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5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6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7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8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7306476"/>
                  </p:ext>
                </p:extLst>
              </p:nvPr>
            </p:nvGraphicFramePr>
            <p:xfrm>
              <a:off x="2909649" y="1552550"/>
              <a:ext cx="3304554" cy="30330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43414"/>
                    <a:gridCol w="1197358"/>
                    <a:gridCol w="1163782"/>
                  </a:tblGrid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Number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Accuracy1</a:t>
                          </a:r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Accuracy2</a:t>
                          </a:r>
                          <a:endParaRPr lang="zh-CN" alt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1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101786" r="-97970" b="-7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101786" r="-1047" b="-714286"/>
                          </a:stretch>
                        </a:blipFill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2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205455" r="-97970" b="-6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205455" r="-1047" b="-627273"/>
                          </a:stretch>
                        </a:blipFill>
                      </a:tcPr>
                    </a:tc>
                  </a:tr>
                  <a:tr h="338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3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300000" r="-97970" b="-5160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300000" r="-1047" b="-516071"/>
                          </a:stretch>
                        </a:blipFill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4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407273" r="-97970" b="-4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407273" r="-1047" b="-425455"/>
                          </a:stretch>
                        </a:blipFill>
                      </a:tcPr>
                    </a:tc>
                  </a:tr>
                  <a:tr h="338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5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498214" r="-97970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498214" r="-1047" b="-317857"/>
                          </a:stretch>
                        </a:blipFill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6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609091" r="-97970" b="-2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609091" r="-1047" b="-223636"/>
                          </a:stretch>
                        </a:blipFill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7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79188" t="-696429" r="-97970" b="-1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817" t="-696429" r="-1047" b="-119643"/>
                          </a:stretch>
                        </a:blipFill>
                      </a:tcPr>
                    </a:tc>
                  </a:tr>
                  <a:tr h="336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8</a:t>
                          </a:r>
                          <a:endParaRPr lang="zh-CN" altLang="en-US" sz="1600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4"/>
                          <a:stretch>
                            <a:fillRect l="-79188" t="-810909" r="-97970" b="-2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4"/>
                          <a:stretch>
                            <a:fillRect l="-184817" t="-810909" r="-1047" b="-2181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6" name="矩形 15"/>
          <p:cNvSpPr/>
          <p:nvPr/>
        </p:nvSpPr>
        <p:spPr>
          <a:xfrm>
            <a:off x="2815935" y="2847109"/>
            <a:ext cx="3491347" cy="436418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3258" y="738036"/>
            <a:ext cx="46031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termine the way of combination of verification codes</a:t>
            </a:r>
          </a:p>
        </p:txBody>
      </p:sp>
    </p:spTree>
    <p:extLst>
      <p:ext uri="{BB962C8B-B14F-4D97-AF65-F5344CB8AC3E}">
        <p14:creationId xmlns:p14="http://schemas.microsoft.com/office/powerpoint/2010/main" val="235422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3" name="圆角矩形 2"/>
          <p:cNvSpPr/>
          <p:nvPr/>
        </p:nvSpPr>
        <p:spPr>
          <a:xfrm>
            <a:off x="2272173" y="1251195"/>
            <a:ext cx="896089" cy="441063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Food 101 data set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20284" y="1980675"/>
            <a:ext cx="1199870" cy="4317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Deep learning model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6" name="菱形 5"/>
          <p:cNvSpPr/>
          <p:nvPr/>
        </p:nvSpPr>
        <p:spPr>
          <a:xfrm>
            <a:off x="1913393" y="2631423"/>
            <a:ext cx="1613647" cy="807336"/>
          </a:xfrm>
          <a:prstGeom prst="diamon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</a:rPr>
              <a:t>Correctly </a:t>
            </a:r>
            <a:r>
              <a:rPr lang="en-US" altLang="zh-CN" sz="1200" dirty="0" smtClean="0">
                <a:solidFill>
                  <a:schemeClr val="tx1"/>
                </a:solidFill>
              </a:rPr>
              <a:t>classified?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060956" y="4002147"/>
            <a:ext cx="1318520" cy="46066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Verification code data set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91243" y="2809180"/>
            <a:ext cx="1042263" cy="45182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Samples + 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Perturbation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直接箭头连接符 10"/>
          <p:cNvCxnSpPr>
            <a:stCxn id="3" idx="2"/>
            <a:endCxn id="4" idx="0"/>
          </p:cNvCxnSpPr>
          <p:nvPr/>
        </p:nvCxnSpPr>
        <p:spPr>
          <a:xfrm>
            <a:off x="2720218" y="1692258"/>
            <a:ext cx="1" cy="2884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4" idx="2"/>
            <a:endCxn id="6" idx="0"/>
          </p:cNvCxnSpPr>
          <p:nvPr/>
        </p:nvCxnSpPr>
        <p:spPr>
          <a:xfrm flipH="1">
            <a:off x="2720217" y="2412392"/>
            <a:ext cx="2" cy="21903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6" idx="2"/>
            <a:endCxn id="7" idx="0"/>
          </p:cNvCxnSpPr>
          <p:nvPr/>
        </p:nvCxnSpPr>
        <p:spPr>
          <a:xfrm flipH="1">
            <a:off x="2720216" y="3438759"/>
            <a:ext cx="1" cy="5633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2720216" y="3565257"/>
            <a:ext cx="494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No</a:t>
            </a:r>
            <a:endParaRPr lang="zh-CN" altLang="en-US" sz="1200" dirty="0"/>
          </a:p>
        </p:txBody>
      </p:sp>
      <p:sp>
        <p:nvSpPr>
          <p:cNvPr id="49" name="文本框 48"/>
          <p:cNvSpPr txBox="1"/>
          <p:nvPr/>
        </p:nvSpPr>
        <p:spPr>
          <a:xfrm>
            <a:off x="3459165" y="3013377"/>
            <a:ext cx="5207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es</a:t>
            </a:r>
            <a:endParaRPr lang="zh-CN" altLang="en-US" sz="1200" dirty="0"/>
          </a:p>
        </p:txBody>
      </p:sp>
      <p:sp>
        <p:nvSpPr>
          <p:cNvPr id="19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2400" dirty="0">
                <a:latin typeface="Google Sans Medium"/>
                <a:ea typeface="Google Sans Medium"/>
                <a:cs typeface="Google Sans Medium"/>
                <a:sym typeface="Google Sans Medium"/>
              </a:rPr>
              <a:t>Methodology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63258" y="735501"/>
            <a:ext cx="3205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uild the verification code data set </a:t>
            </a:r>
          </a:p>
        </p:txBody>
      </p:sp>
      <p:cxnSp>
        <p:nvCxnSpPr>
          <p:cNvPr id="16" name="直接箭头连接符 15"/>
          <p:cNvCxnSpPr>
            <a:stCxn id="6" idx="3"/>
            <a:endCxn id="8" idx="1"/>
          </p:cNvCxnSpPr>
          <p:nvPr/>
        </p:nvCxnSpPr>
        <p:spPr>
          <a:xfrm>
            <a:off x="3527040" y="3035091"/>
            <a:ext cx="36420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8" idx="2"/>
            <a:endCxn id="7" idx="3"/>
          </p:cNvCxnSpPr>
          <p:nvPr/>
        </p:nvCxnSpPr>
        <p:spPr>
          <a:xfrm rot="5400000">
            <a:off x="3410186" y="3230292"/>
            <a:ext cx="971481" cy="103289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73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2400" dirty="0">
                <a:latin typeface="Google Sans Medium"/>
                <a:ea typeface="Google Sans Medium"/>
                <a:cs typeface="Google Sans Medium"/>
                <a:sym typeface="Google Sans Medium"/>
              </a:rPr>
              <a:t>Methodology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428718" y="1220400"/>
                <a:ext cx="7019092" cy="2840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latin typeface="+mn-lt"/>
                  </a:rPr>
                  <a:t>The perturbation is obtained by solving a </a:t>
                </a:r>
                <a:r>
                  <a:rPr lang="en-US" altLang="zh-CN" sz="1600" dirty="0">
                    <a:latin typeface="+mn-lt"/>
                  </a:rPr>
                  <a:t>constrained optimization problem</a:t>
                </a:r>
                <a:r>
                  <a:rPr lang="en-US" altLang="zh-CN" sz="1600" dirty="0" smtClean="0">
                    <a:latin typeface="+mn-lt"/>
                  </a:rPr>
                  <a:t>:</a:t>
                </a:r>
              </a:p>
              <a:p>
                <a:endParaRPr lang="en-US" altLang="zh-CN" sz="1600" dirty="0">
                  <a:latin typeface="+mn-lt"/>
                </a:endParaRPr>
              </a:p>
              <a:p>
                <a:endParaRPr lang="en-US" altLang="zh-CN" sz="1600" dirty="0" smtClean="0">
                  <a:latin typeface="+mn-lt"/>
                </a:endParaRPr>
              </a:p>
              <a:p>
                <a:endParaRPr lang="en-US" altLang="zh-CN" sz="1600" dirty="0" smtClean="0">
                  <a:latin typeface="+mn-lt"/>
                </a:endParaRPr>
              </a:p>
              <a:p>
                <a:r>
                  <a:rPr lang="en-US" altLang="zh-CN" sz="1600" dirty="0" smtClean="0">
                    <a:latin typeface="+mn-lt"/>
                  </a:rPr>
                  <a:t>The optimal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600" dirty="0" smtClean="0">
                    <a:latin typeface="+mn-lt"/>
                  </a:rPr>
                  <a:t> is calculated by the MI-FGSM Algorithm</a:t>
                </a:r>
                <a:r>
                  <a:rPr lang="en-US" altLang="zh-CN" sz="1200" baseline="30000" dirty="0">
                    <a:latin typeface="+mn-lt"/>
                  </a:rPr>
                  <a:t>2</a:t>
                </a:r>
                <a:r>
                  <a:rPr lang="en-US" altLang="zh-CN" sz="1600" dirty="0" smtClean="0">
                    <a:latin typeface="+mn-lt"/>
                  </a:rPr>
                  <a:t> (iterat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1600" dirty="0" smtClean="0">
                    <a:latin typeface="+mn-lt"/>
                  </a:rPr>
                  <a:t> times):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1600" dirty="0" smtClean="0">
                  <a:latin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l-GR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l-GR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𝛻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1600" dirty="0" smtClean="0">
                  <a:latin typeface="+mn-lt"/>
                </a:endParaRP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16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1600" b="0" i="1" smtClean="0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𝑠𝑖𝑔𝑛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16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b="0" i="1" dirty="0" smtClean="0">
                            <a:latin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altLang="zh-CN" sz="1600" dirty="0" smtClean="0">
                  <a:latin typeface="+mn-lt"/>
                </a:endParaRPr>
              </a:p>
              <a:p>
                <a:endParaRPr lang="zh-CN" altLang="en-US" sz="1600" dirty="0">
                  <a:latin typeface="+mn-lt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18" y="1220400"/>
                <a:ext cx="7019092" cy="2840971"/>
              </a:xfrm>
              <a:prstGeom prst="rect">
                <a:avLst/>
              </a:prstGeom>
              <a:blipFill rotWithShape="0">
                <a:blip r:embed="rId4"/>
                <a:stretch>
                  <a:fillRect l="-434" t="-644" b="-10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46328"/>
              </p:ext>
            </p:extLst>
          </p:nvPr>
        </p:nvGraphicFramePr>
        <p:xfrm>
          <a:off x="3547988" y="1544776"/>
          <a:ext cx="2260762" cy="69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1574640" imgH="482400" progId="Equation.DSMT4">
                  <p:embed/>
                </p:oleObj>
              </mc:Choice>
              <mc:Fallback>
                <p:oleObj name="Equation" r:id="rId5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7988" y="1544776"/>
                        <a:ext cx="2260762" cy="692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36374" y="4790417"/>
            <a:ext cx="6841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zh-CN" sz="1000" dirty="0" smtClean="0"/>
              <a:t>Y. Dong, F. Liao, T. Pang, H. Su, J. Zhu, X. Hu, J. Li</a:t>
            </a:r>
            <a:r>
              <a:rPr lang="nn-NO" altLang="zh-CN" sz="1000" dirty="0" smtClean="0"/>
              <a:t>, </a:t>
            </a:r>
            <a:r>
              <a:rPr lang="en-US" altLang="zh-CN" sz="1000" i="1" dirty="0"/>
              <a:t>Boosting Adversarial Attacks with Momentum</a:t>
            </a:r>
            <a:r>
              <a:rPr lang="en-US" altLang="zh-CN" sz="1000" dirty="0" smtClean="0"/>
              <a:t>,</a:t>
            </a:r>
            <a:r>
              <a:rPr lang="en-US" altLang="zh-CN" sz="1000" i="1" dirty="0" smtClean="0"/>
              <a:t> </a:t>
            </a:r>
            <a:r>
              <a:rPr lang="en-US" altLang="zh-CN" sz="1000" dirty="0"/>
              <a:t>arXiv:1710.06081, </a:t>
            </a:r>
            <a:r>
              <a:rPr lang="en-US" altLang="zh-CN" sz="1000" dirty="0" smtClean="0"/>
              <a:t>2017</a:t>
            </a:r>
            <a:endParaRPr lang="zh-CN" altLang="en-US" sz="1000" i="1" dirty="0">
              <a:latin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3258" y="735005"/>
            <a:ext cx="3205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uild the verification code data set </a:t>
            </a:r>
          </a:p>
        </p:txBody>
      </p:sp>
    </p:spTree>
    <p:extLst>
      <p:ext uri="{BB962C8B-B14F-4D97-AF65-F5344CB8AC3E}">
        <p14:creationId xmlns:p14="http://schemas.microsoft.com/office/powerpoint/2010/main" val="410350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2400" dirty="0">
                <a:latin typeface="Google Sans Medium"/>
                <a:ea typeface="Google Sans Medium"/>
                <a:cs typeface="Google Sans Medium"/>
                <a:sym typeface="Google Sans Medium"/>
              </a:rPr>
              <a:t>Methodology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28" name="文本框 27"/>
          <p:cNvSpPr txBox="1"/>
          <p:nvPr/>
        </p:nvSpPr>
        <p:spPr>
          <a:xfrm>
            <a:off x="908682" y="1220400"/>
            <a:ext cx="7632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+mn-lt"/>
              </a:rPr>
              <a:t>Selection of samples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latin typeface="+mn-lt"/>
              </a:rPr>
              <a:t>Four target samples with same label: randomly picked from the data set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latin typeface="+mn-lt"/>
              </a:rPr>
              <a:t>The rest samples</a:t>
            </a:r>
            <a:endParaRPr lang="zh-CN" altLang="en-US" sz="1600" dirty="0">
              <a:latin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3258" y="747740"/>
            <a:ext cx="26350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Select the verification codes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271" y="2216280"/>
            <a:ext cx="2950824" cy="243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79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5" name="Google Shape;97;p18"/>
          <p:cNvSpPr txBox="1"/>
          <p:nvPr/>
        </p:nvSpPr>
        <p:spPr>
          <a:xfrm>
            <a:off x="463257" y="288255"/>
            <a:ext cx="4592837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sz="2400" dirty="0" smtClean="0">
                <a:latin typeface="Google Sans Medium"/>
                <a:ea typeface="Google Sans Medium"/>
                <a:cs typeface="Google Sans Medium"/>
                <a:sym typeface="Google Sans Medium"/>
              </a:rPr>
              <a:t>Experiment and </a:t>
            </a:r>
            <a:r>
              <a:rPr lang="en-US" altLang="zh-CN" sz="2400" dirty="0">
                <a:latin typeface="Google Sans Medium"/>
                <a:ea typeface="Google Sans Medium"/>
                <a:cs typeface="Google Sans Medium"/>
                <a:sym typeface="Google Sans Medium"/>
              </a:rPr>
              <a:t>A</a:t>
            </a:r>
            <a:r>
              <a:rPr lang="en-US" altLang="zh-CN" sz="2400" dirty="0" smtClean="0">
                <a:latin typeface="Google Sans Medium"/>
                <a:ea typeface="Google Sans Medium"/>
                <a:cs typeface="Google Sans Medium"/>
                <a:sym typeface="Google Sans Medium"/>
              </a:rPr>
              <a:t>pplication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2" y="1220400"/>
            <a:ext cx="76323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+mn-lt"/>
              </a:rPr>
              <a:t>The generated verification codes reduce the accuracy of recognizers:</a:t>
            </a: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zh-CN" altLang="en-US" sz="1600" dirty="0">
              <a:latin typeface="+mn-lt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7424911"/>
              </p:ext>
            </p:extLst>
          </p:nvPr>
        </p:nvGraphicFramePr>
        <p:xfrm>
          <a:off x="1080546" y="1636902"/>
          <a:ext cx="6022223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  <a:gridCol w="2226077"/>
                <a:gridCol w="257694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Networks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Original</a:t>
                      </a:r>
                      <a:r>
                        <a:rPr lang="en-US" altLang="zh-CN" sz="1400" baseline="0" dirty="0" smtClean="0">
                          <a:latin typeface="+mn-lt"/>
                        </a:rPr>
                        <a:t> verification codes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Generated verification codes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ResNet-50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90.37%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0.00%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Inception V3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90.12%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+mn-lt"/>
                        </a:rPr>
                        <a:t>0.14%</a:t>
                      </a:r>
                      <a:endParaRPr lang="zh-CN" altLang="en-US" sz="1400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757" y="2980637"/>
            <a:ext cx="2293538" cy="14859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907" y="2980637"/>
            <a:ext cx="2290601" cy="148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18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8"/>
          <p:cNvSpPr txBox="1"/>
          <p:nvPr/>
        </p:nvSpPr>
        <p:spPr>
          <a:xfrm>
            <a:off x="463258" y="4670733"/>
            <a:ext cx="2805600" cy="230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50" b="0" i="0" u="none" strike="noStrike" cap="none" dirty="0" smtClean="0">
                <a:solidFill>
                  <a:srgbClr val="A5A5A5"/>
                </a:solidFill>
                <a:latin typeface="Google Sans"/>
                <a:ea typeface="Google Sans"/>
                <a:cs typeface="Google Sans"/>
                <a:sym typeface="Google Sans"/>
              </a:rPr>
              <a:t>AI for Everyone</a:t>
            </a:r>
            <a:endParaRPr sz="1050" dirty="0"/>
          </a:p>
        </p:txBody>
      </p:sp>
      <p:sp>
        <p:nvSpPr>
          <p:cNvPr id="5" name="Google Shape;97;p18"/>
          <p:cNvSpPr txBox="1"/>
          <p:nvPr/>
        </p:nvSpPr>
        <p:spPr>
          <a:xfrm>
            <a:off x="463258" y="288255"/>
            <a:ext cx="3500400" cy="582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sz="2400" dirty="0" smtClean="0">
                <a:latin typeface="Google Sans Medium"/>
                <a:ea typeface="Google Sans Medium"/>
                <a:cs typeface="Google Sans Medium"/>
                <a:sym typeface="Google Sans Medium"/>
              </a:rPr>
              <a:t>Conclusion</a:t>
            </a:r>
            <a:endParaRPr sz="2400" b="0" i="0" u="none" strike="noStrike" cap="none" dirty="0">
              <a:solidFill>
                <a:srgbClr val="000000"/>
              </a:solidFill>
              <a:latin typeface="Google Sans Medium"/>
              <a:ea typeface="Google Sans Medium"/>
              <a:cs typeface="Google Sans Medium"/>
              <a:sym typeface="Google Sans Medium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8682" y="1220400"/>
            <a:ext cx="763230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generate groups of verification codes based on the Food 101 dataset by adding a well-designed perturbation to the samples.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rturbation calculated based on ResNet-50 is also effective to Inception V3 and ResNet-50 with different weights.</a:t>
            </a:r>
            <a:endParaRPr lang="zh-CN" alt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en-US" altLang="zh-CN" sz="1600" dirty="0" smtClean="0">
              <a:latin typeface="+mn-lt"/>
            </a:endParaRPr>
          </a:p>
          <a:p>
            <a:endParaRPr lang="zh-CN" altLang="en-US" sz="16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11070" y="2309272"/>
            <a:ext cx="6623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hlinkClick r:id="rId3"/>
              </a:rPr>
              <a:t>Dem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78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无&quot;,&quot;HeaderHeight&quot;:0.0,&quot;FooterHeight&quot;:0.0,&quot;SideMargin&quot;:0.0,&quot;TopMargin&quot;:0.0,&quot;BottomMargin&quot;:0.0,&quot;IntervalMargin&quot;:0.0,&quot;SettingType&quot;:&quot;System&quot;}"/>
</p:tagLst>
</file>

<file path=ppt/theme/theme1.xml><?xml version="1.0" encoding="utf-8"?>
<a:theme xmlns:a="http://schemas.openxmlformats.org/drawingml/2006/main" name="Google AI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</TotalTime>
  <Words>387</Words>
  <Application>Microsoft Office PowerPoint</Application>
  <PresentationFormat>全屏显示(16:9)</PresentationFormat>
  <Paragraphs>113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Times New Roman</vt:lpstr>
      <vt:lpstr>Wingdings</vt:lpstr>
      <vt:lpstr>Arial</vt:lpstr>
      <vt:lpstr>Cambria Math</vt:lpstr>
      <vt:lpstr>Google Sans Medium</vt:lpstr>
      <vt:lpstr>宋体</vt:lpstr>
      <vt:lpstr>Google Sans</vt:lpstr>
      <vt:lpstr>Google AI</vt:lpstr>
      <vt:lpstr>Equation</vt:lpstr>
      <vt:lpstr>AI for Everyo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Full Name, Your Title</dc:title>
  <dc:creator>ASUS</dc:creator>
  <cp:lastModifiedBy>ASUS</cp:lastModifiedBy>
  <cp:revision>159</cp:revision>
  <dcterms:modified xsi:type="dcterms:W3CDTF">2019-01-24T12:23:42Z</dcterms:modified>
</cp:coreProperties>
</file>